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4CB4" w:rsidRPr="002324FC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BB569D">
        <w:rPr>
          <w:rFonts w:ascii="Times New Roman" w:hAnsi="Times New Roman" w:cs="Times New Roman"/>
          <w:b/>
          <w:bCs/>
          <w:sz w:val="28"/>
          <w:szCs w:val="28"/>
        </w:rPr>
        <w:t>Практичне заняття №</w:t>
      </w:r>
      <w:r w:rsidR="002324FC" w:rsidRPr="002324FC">
        <w:rPr>
          <w:rFonts w:ascii="Times New Roman" w:hAnsi="Times New Roman" w:cs="Times New Roman"/>
          <w:b/>
          <w:bCs/>
          <w:sz w:val="28"/>
          <w:szCs w:val="28"/>
          <w:lang w:val="ru-RU"/>
        </w:rPr>
        <w:t>3</w:t>
      </w:r>
    </w:p>
    <w:p w:rsidR="002324FC" w:rsidRPr="00935267" w:rsidRDefault="002324FC" w:rsidP="00935267">
      <w:pPr>
        <w:pStyle w:val="a4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На відрізок довжини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l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навмання кидають дві точки. Знайти ймовірність того, що з утворених частин можна скласти трикутник.</w:t>
      </w:r>
      <w:r w:rsidRPr="0093526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935267" w:rsidRPr="00935267" w:rsidRDefault="002324FC" w:rsidP="00971710">
      <w:pPr>
        <w:pStyle w:val="a4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>Шматок дроту довжиною 7 см зігнуто під прямим кутом у випадково обраному місці. Яка ймовірність того, що відстань між кінцями дроту більша за 5 см?</w:t>
      </w:r>
      <w:r w:rsidRPr="0093526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935267" w:rsidRPr="00935267" w:rsidRDefault="00935267" w:rsidP="00971710">
      <w:pPr>
        <w:pStyle w:val="a4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З відрізка [–1, 2] навмання узяли два числа. Яка ймовірність того,</w:t>
      </w:r>
      <w:r w:rsidRPr="0093526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що їх сума більша за одиницю, а добуток менший?</w:t>
      </w:r>
    </w:p>
    <w:p w:rsidR="00935267" w:rsidRPr="00935267" w:rsidRDefault="00935267" w:rsidP="00971710">
      <w:pPr>
        <w:pStyle w:val="a4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Значення </w:t>
      </w:r>
      <w:r w:rsidRPr="00935267">
        <w:rPr>
          <w:rFonts w:ascii="Times New Roman" w:eastAsia="SymbolMT" w:hAnsi="Times New Roman" w:cs="Times New Roman"/>
          <w:sz w:val="28"/>
          <w:szCs w:val="28"/>
        </w:rPr>
        <w:t xml:space="preserve">a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935267"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935267">
        <w:rPr>
          <w:rFonts w:ascii="Times New Roman" w:eastAsia="SymbolMT" w:hAnsi="Times New Roman" w:cs="Times New Roman"/>
          <w:sz w:val="28"/>
          <w:szCs w:val="28"/>
        </w:rPr>
        <w:t xml:space="preserve"> </w:t>
      </w:r>
      <w:proofErr w:type="spellStart"/>
      <w:r w:rsidRPr="00935267">
        <w:rPr>
          <w:rFonts w:ascii="Times New Roman" w:eastAsia="TimesNewRomanPSMT" w:hAnsi="Times New Roman" w:cs="Times New Roman"/>
          <w:sz w:val="28"/>
          <w:szCs w:val="28"/>
        </w:rPr>
        <w:t>рівноможливі</w:t>
      </w:r>
      <w:proofErr w:type="spellEnd"/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 у квадраті |</w:t>
      </w:r>
      <w:r w:rsidRPr="00935267">
        <w:rPr>
          <w:rFonts w:ascii="Times New Roman" w:eastAsia="SymbolMT" w:hAnsi="Times New Roman" w:cs="Times New Roman"/>
          <w:sz w:val="28"/>
          <w:szCs w:val="28"/>
        </w:rPr>
        <w:t>a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| &lt;</w:t>
      </w:r>
      <w:r w:rsidRPr="00935267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1, |</w:t>
      </w:r>
      <w:r w:rsidRPr="00935267"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| </w:t>
      </w:r>
      <w:r w:rsidRPr="00935267">
        <w:rPr>
          <w:rFonts w:ascii="Times New Roman" w:eastAsia="SymbolMT" w:hAnsi="Times New Roman" w:cs="Times New Roman"/>
          <w:sz w:val="28"/>
          <w:szCs w:val="28"/>
        </w:rPr>
        <w:t xml:space="preserve">&lt;1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1. Знайти</w:t>
      </w:r>
      <w:r w:rsidRPr="00935267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ймовірності наступних подій:</w:t>
      </w:r>
    </w:p>
    <w:p w:rsidR="00935267" w:rsidRPr="00935267" w:rsidRDefault="00935267" w:rsidP="00971710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A = {корені рівняння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  <w:vertAlign w:val="superscript"/>
        </w:rPr>
        <w:t>2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 + 2</w:t>
      </w:r>
      <w:r w:rsidRPr="00935267">
        <w:rPr>
          <w:rFonts w:ascii="Times New Roman" w:eastAsia="SymbolMT" w:hAnsi="Times New Roman" w:cs="Times New Roman"/>
          <w:sz w:val="28"/>
          <w:szCs w:val="28"/>
        </w:rPr>
        <w:t>a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x + </w:t>
      </w:r>
      <w:r w:rsidRPr="00935267"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935267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= 0 є дійсними числами},</w:t>
      </w:r>
    </w:p>
    <w:p w:rsidR="00935267" w:rsidRPr="00935267" w:rsidRDefault="00935267" w:rsidP="00971710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В = {корені рівняння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935267">
        <w:rPr>
          <w:rFonts w:ascii="Times New Roman" w:eastAsia="TimesNewRomanPSMT" w:hAnsi="Times New Roman" w:cs="Times New Roman"/>
          <w:sz w:val="28"/>
          <w:szCs w:val="28"/>
          <w:vertAlign w:val="superscript"/>
          <w:lang w:val="ru-RU"/>
        </w:rPr>
        <w:t>2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 + 2</w:t>
      </w:r>
      <w:r w:rsidRPr="00935267"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x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+ </w:t>
      </w:r>
      <w:r w:rsidRPr="00935267">
        <w:rPr>
          <w:rFonts w:ascii="Times New Roman" w:eastAsia="SymbolMT" w:hAnsi="Times New Roman" w:cs="Times New Roman"/>
          <w:sz w:val="28"/>
          <w:szCs w:val="28"/>
        </w:rPr>
        <w:t xml:space="preserve">b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= 0 є додатними числами}.</w:t>
      </w:r>
    </w:p>
    <w:p w:rsidR="00935267" w:rsidRPr="00935267" w:rsidRDefault="00935267" w:rsidP="009717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935267" w:rsidRPr="00935267" w:rsidRDefault="00935267" w:rsidP="00971710">
      <w:pPr>
        <w:pStyle w:val="a4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Парадокс Бертрана. У колі радіуса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R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випадковим чином проводиться хорда. Нехай </w:t>
      </w:r>
      <w:r w:rsidRPr="00935267">
        <w:rPr>
          <w:rFonts w:ascii="Times New Roman" w:eastAsia="SymbolMT" w:hAnsi="Times New Roman" w:cs="Times New Roman"/>
          <w:sz w:val="28"/>
          <w:szCs w:val="28"/>
        </w:rPr>
        <w:t xml:space="preserve">ξ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її довжина. Знайти ймовірність того, що </w:t>
      </w:r>
      <w:r w:rsidRPr="00935267">
        <w:rPr>
          <w:rFonts w:ascii="Times New Roman" w:eastAsia="SymbolMT" w:hAnsi="Times New Roman" w:cs="Times New Roman"/>
          <w:sz w:val="28"/>
          <w:szCs w:val="28"/>
        </w:rPr>
        <w:t xml:space="preserve">ξ&gt;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R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935267" w:rsidRPr="00935267" w:rsidRDefault="00935267" w:rsidP="00971710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>якщо:</w:t>
      </w:r>
    </w:p>
    <w:p w:rsidR="00935267" w:rsidRPr="00935267" w:rsidRDefault="00935267" w:rsidP="00971710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>а) середина хорди рівномірно розподілена у колі;</w:t>
      </w:r>
    </w:p>
    <w:p w:rsidR="00935267" w:rsidRPr="00935267" w:rsidRDefault="00935267" w:rsidP="00971710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>б) напрям хорди задано, а її середина рівномірно розподілена на</w:t>
      </w:r>
      <w:r w:rsidR="00971710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діаметрі, який перпендикулярний до цього напряму;</w:t>
      </w:r>
    </w:p>
    <w:p w:rsidR="00096825" w:rsidRPr="00935267" w:rsidRDefault="00935267" w:rsidP="00971710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>в) один кінець хорди закріплений, а другий рівномірно розподілений на</w:t>
      </w:r>
      <w:r w:rsidR="00971710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колі.</w:t>
      </w:r>
    </w:p>
    <w:p w:rsidR="00935267" w:rsidRPr="003E55E1" w:rsidRDefault="00935267" w:rsidP="009717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96825" w:rsidRPr="002324FC" w:rsidRDefault="00096825" w:rsidP="009717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2324FC">
        <w:rPr>
          <w:rFonts w:ascii="Times New Roman" w:eastAsia="TimesNewRomanPSMT" w:hAnsi="Times New Roman" w:cs="Times New Roman"/>
          <w:b/>
          <w:sz w:val="28"/>
          <w:szCs w:val="28"/>
        </w:rPr>
        <w:t>Д/З</w:t>
      </w:r>
    </w:p>
    <w:p w:rsidR="00935267" w:rsidRPr="00E14E1A" w:rsidRDefault="00935267" w:rsidP="00971710">
      <w:pPr>
        <w:pStyle w:val="a4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На відрізку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PQ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довжини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l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вибрані навмання дві точки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A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B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E14E1A" w:rsidRPr="00E14E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Знайти ймовірність того, що: а) точка А буде ближче до точки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P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, ніж до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B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>; б)</w:t>
      </w:r>
    </w:p>
    <w:p w:rsidR="00E14E1A" w:rsidRDefault="00935267" w:rsidP="009717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точка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A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буде ближче до точки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B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, ніж до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P </w:t>
      </w:r>
      <w:r w:rsidR="00E14E1A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096825" w:rsidRPr="00E14E1A" w:rsidRDefault="00935267" w:rsidP="00971710">
      <w:pPr>
        <w:pStyle w:val="a4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У сфері радіусу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R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навмання обрано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>точок. Знайти ймовірність</w:t>
      </w:r>
      <w:r w:rsidR="00E14E1A" w:rsidRPr="00E14E1A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того, що відстань від центру до найближчої точки не перевищуватиме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r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>. За</w:t>
      </w:r>
      <w:r w:rsidR="0077792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яких умов границя цієї ймовірності буде додатною, якщо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i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R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>прямують до нескінченності?</w:t>
      </w:r>
    </w:p>
    <w:p w:rsidR="00935267" w:rsidRPr="00E14E1A" w:rsidRDefault="00935267" w:rsidP="00971710">
      <w:pPr>
        <w:pStyle w:val="a4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На відрізку довжини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m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навмання узяли дві точки. Яка ймовірність того, що відстань між ними менша </w:t>
      </w:r>
      <w:r w:rsidRPr="00E14E1A"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>m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, де 0 &lt; </w:t>
      </w:r>
      <w:r w:rsidRPr="00E14E1A"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E14E1A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>&lt; 1?</w:t>
      </w:r>
    </w:p>
    <w:p w:rsidR="001A6B68" w:rsidRDefault="001A6B68" w:rsidP="00971710">
      <w:pPr>
        <w:pStyle w:val="a4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У випадковий момент часу </w:t>
      </w:r>
      <w:r w:rsidR="00E14E1A" w:rsidRPr="00E14E1A">
        <w:rPr>
          <w:position w:val="-10"/>
          <w:lang w:val="en-US"/>
        </w:rPr>
        <w:object w:dxaOrig="10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7.25pt" o:ole="">
            <v:imagedata r:id="rId5" o:title=""/>
          </v:shape>
          <o:OLEObject Type="Embed" ProgID="Equation.DSMT4" ShapeID="_x0000_i1025" DrawAspect="Content" ObjectID="_1662382646" r:id="rId6"/>
        </w:object>
      </w:r>
      <w:r w:rsidRPr="00E14E1A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>з’являється радіосигнал</w:t>
      </w:r>
      <w:r w:rsidR="00E14E1A" w:rsidRPr="00E14E1A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тривалості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>t</w:t>
      </w:r>
      <w:r w:rsidR="00E14E1A" w:rsidRPr="00E14E1A">
        <w:rPr>
          <w:rFonts w:ascii="Times New Roman" w:eastAsia="TimesNewRomanPSMT" w:hAnsi="Times New Roman" w:cs="Times New Roman"/>
          <w:i/>
          <w:iCs/>
          <w:sz w:val="28"/>
          <w:szCs w:val="28"/>
          <w:vertAlign w:val="subscript"/>
          <w:lang w:val="ru-RU"/>
        </w:rPr>
        <w:t>1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. Для його прийому у випадковий момент часу </w:t>
      </w:r>
      <w:r w:rsidR="00E14E1A" w:rsidRPr="00E14E1A">
        <w:rPr>
          <w:rFonts w:ascii="Times New Roman" w:eastAsia="TimesNewRomanPSMT" w:hAnsi="Times New Roman" w:cs="Times New Roman"/>
          <w:position w:val="-10"/>
          <w:sz w:val="28"/>
          <w:szCs w:val="28"/>
          <w:lang w:val="en-US"/>
        </w:rPr>
        <w:object w:dxaOrig="1040" w:dyaOrig="340">
          <v:shape id="_x0000_i1026" type="#_x0000_t75" style="width:51.75pt;height:17.25pt" o:ole="">
            <v:imagedata r:id="rId7" o:title=""/>
          </v:shape>
          <o:OLEObject Type="Embed" ProgID="Equation.DSMT4" ShapeID="_x0000_i1026" DrawAspect="Content" ObjectID="_1662382647" r:id="rId8"/>
        </w:object>
      </w:r>
      <w:r w:rsidR="00E14E1A" w:rsidRPr="00E14E1A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 xml:space="preserve">включається приймач на час 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>t</w:t>
      </w:r>
      <w:r w:rsidR="00E14E1A" w:rsidRPr="00E14E1A">
        <w:rPr>
          <w:rFonts w:ascii="Times New Roman" w:eastAsia="TimesNewRomanPSMT" w:hAnsi="Times New Roman" w:cs="Times New Roman"/>
          <w:i/>
          <w:iCs/>
          <w:sz w:val="28"/>
          <w:szCs w:val="28"/>
          <w:vertAlign w:val="subscript"/>
          <w:lang w:val="ru-RU"/>
        </w:rPr>
        <w:t>2</w:t>
      </w:r>
      <w:r w:rsidRPr="00E14E1A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E14E1A">
        <w:rPr>
          <w:rFonts w:ascii="Times New Roman" w:eastAsia="TimesNewRomanPSMT" w:hAnsi="Times New Roman" w:cs="Times New Roman"/>
          <w:sz w:val="28"/>
          <w:szCs w:val="28"/>
        </w:rPr>
        <w:t>. Знайти ймовірність прийому сигналу.</w:t>
      </w:r>
    </w:p>
    <w:p w:rsidR="008746E4" w:rsidRDefault="008746E4" w:rsidP="00971710">
      <w:pPr>
        <w:pStyle w:val="a4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746E4">
        <w:rPr>
          <w:rFonts w:ascii="Times New Roman" w:eastAsia="TimesNewRomanPSMT" w:hAnsi="Times New Roman" w:cs="Times New Roman"/>
          <w:sz w:val="28"/>
          <w:szCs w:val="28"/>
        </w:rPr>
        <w:t>З відрізка [0,1] навмання, незалежним чином обрали три числа.</w:t>
      </w:r>
      <w:r w:rsidRPr="008746E4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8746E4">
        <w:rPr>
          <w:rFonts w:ascii="Times New Roman" w:eastAsia="TimesNewRomanPSMT" w:hAnsi="Times New Roman" w:cs="Times New Roman"/>
          <w:sz w:val="28"/>
          <w:szCs w:val="28"/>
        </w:rPr>
        <w:t>Яка ймовірність того, що з трьох відрізків, довжинами яких є обрані числа,</w:t>
      </w:r>
      <w:r w:rsidRPr="008746E4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8746E4">
        <w:rPr>
          <w:rFonts w:ascii="Times New Roman" w:eastAsia="TimesNewRomanPSMT" w:hAnsi="Times New Roman" w:cs="Times New Roman"/>
          <w:sz w:val="28"/>
          <w:szCs w:val="28"/>
        </w:rPr>
        <w:t>можна побудувати трикутник?</w:t>
      </w:r>
    </w:p>
    <w:p w:rsidR="009C746D" w:rsidRPr="008746E4" w:rsidRDefault="009C746D" w:rsidP="00971710">
      <w:pPr>
        <w:pStyle w:val="a4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Точка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A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рівномірно розподілена у квадраті із стороною 1. Знайти імовірності наступних подій:</w:t>
      </w:r>
      <w:r w:rsidRPr="009C746D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а) відстань від точки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A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до фіксованої сторони квадрату не перевищує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>;</w:t>
      </w:r>
      <w:r w:rsidRPr="009C746D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б) відстань від точки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A </w:t>
      </w:r>
      <w:r w:rsidRPr="00935267">
        <w:rPr>
          <w:rFonts w:ascii="Times New Roman" w:eastAsia="TimesNewRomanPSMT" w:hAnsi="Times New Roman" w:cs="Times New Roman"/>
          <w:sz w:val="28"/>
          <w:szCs w:val="28"/>
        </w:rPr>
        <w:t xml:space="preserve">до найближчої сторони квадрату не перевищує </w:t>
      </w:r>
      <w:r w:rsidRPr="00935267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sectPr w:rsidR="009C746D" w:rsidRPr="008746E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490BBC"/>
    <w:multiLevelType w:val="hybridMultilevel"/>
    <w:tmpl w:val="7DB64FD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995D15"/>
    <w:multiLevelType w:val="hybridMultilevel"/>
    <w:tmpl w:val="F6F80A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8626CE"/>
    <w:multiLevelType w:val="hybridMultilevel"/>
    <w:tmpl w:val="43FED6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5F38F4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290C8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BB123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0056EB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FF57A1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9F7893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5"/>
  </w:num>
  <w:num w:numId="5">
    <w:abstractNumId w:val="4"/>
  </w:num>
  <w:num w:numId="6">
    <w:abstractNumId w:val="0"/>
  </w:num>
  <w:num w:numId="7">
    <w:abstractNumId w:val="2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C83"/>
    <w:rsid w:val="00096825"/>
    <w:rsid w:val="000F242F"/>
    <w:rsid w:val="001A6B68"/>
    <w:rsid w:val="001B6DA5"/>
    <w:rsid w:val="002324FC"/>
    <w:rsid w:val="00243C83"/>
    <w:rsid w:val="002732C0"/>
    <w:rsid w:val="00335B49"/>
    <w:rsid w:val="003E55E1"/>
    <w:rsid w:val="00564CB4"/>
    <w:rsid w:val="005E6A89"/>
    <w:rsid w:val="00777927"/>
    <w:rsid w:val="007B40F3"/>
    <w:rsid w:val="008746E4"/>
    <w:rsid w:val="0090379E"/>
    <w:rsid w:val="00915310"/>
    <w:rsid w:val="00935267"/>
    <w:rsid w:val="00971710"/>
    <w:rsid w:val="009C746D"/>
    <w:rsid w:val="00B57DD8"/>
    <w:rsid w:val="00BB569D"/>
    <w:rsid w:val="00DA6FA9"/>
    <w:rsid w:val="00E14E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B0DE5A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4CB4"/>
    <w:rPr>
      <w:color w:val="808080"/>
    </w:rPr>
  </w:style>
  <w:style w:type="paragraph" w:styleId="a4">
    <w:name w:val="List Paragraph"/>
    <w:basedOn w:val="a"/>
    <w:uiPriority w:val="34"/>
    <w:qFormat/>
    <w:rsid w:val="00564C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1</Pages>
  <Words>1370</Words>
  <Characters>782</Characters>
  <Application>Microsoft Office Word</Application>
  <DocSecurity>0</DocSecurity>
  <Lines>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User1</cp:lastModifiedBy>
  <cp:revision>8</cp:revision>
  <dcterms:created xsi:type="dcterms:W3CDTF">2020-09-15T18:32:00Z</dcterms:created>
  <dcterms:modified xsi:type="dcterms:W3CDTF">2020-09-23T13:11:00Z</dcterms:modified>
</cp:coreProperties>
</file>